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30"/>
  </p:notesMasterIdLst>
  <p:sldIdLst>
    <p:sldId id="301" r:id="rId2"/>
    <p:sldId id="277" r:id="rId3"/>
    <p:sldId id="278" r:id="rId4"/>
    <p:sldId id="281" r:id="rId5"/>
    <p:sldId id="282" r:id="rId6"/>
    <p:sldId id="279" r:id="rId7"/>
    <p:sldId id="280" r:id="rId8"/>
    <p:sldId id="283" r:id="rId9"/>
    <p:sldId id="257" r:id="rId10"/>
    <p:sldId id="293" r:id="rId11"/>
    <p:sldId id="259" r:id="rId12"/>
    <p:sldId id="292" r:id="rId13"/>
    <p:sldId id="261" r:id="rId14"/>
    <p:sldId id="291" r:id="rId15"/>
    <p:sldId id="263" r:id="rId16"/>
    <p:sldId id="290" r:id="rId17"/>
    <p:sldId id="265" r:id="rId18"/>
    <p:sldId id="303" r:id="rId19"/>
    <p:sldId id="267" r:id="rId20"/>
    <p:sldId id="304" r:id="rId21"/>
    <p:sldId id="298" r:id="rId22"/>
    <p:sldId id="337" r:id="rId23"/>
    <p:sldId id="299" r:id="rId24"/>
    <p:sldId id="308" r:id="rId25"/>
    <p:sldId id="309" r:id="rId26"/>
    <p:sldId id="339" r:id="rId27"/>
    <p:sldId id="284" r:id="rId28"/>
    <p:sldId id="310" r:id="rId29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58" d="100"/>
          <a:sy n="58" d="100"/>
        </p:scale>
        <p:origin x="756" y="42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GI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17.GI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jpeg"/><Relationship Id="rId4" Type="http://schemas.openxmlformats.org/officeDocument/2006/relationships/image" Target="../media/image28.wmf"/><Relationship Id="rId9" Type="http://schemas.openxmlformats.org/officeDocument/2006/relationships/image" Target="../media/image1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2" name="Rectangle 20"/>
                <p:cNvSpPr/>
                <p:nvPr/>
              </p:nvSpPr>
              <p:spPr>
                <a:xfrm>
                  <a:off x="650875" y="5661025"/>
                  <a:ext cx="104775" cy="107950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15950" y="515778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3" imgW="715645" imgH="163195" progId="Equation.DSMT4">
                  <p:embed/>
                </p:oleObj>
              </mc:Choice>
              <mc:Fallback>
                <p:oleObj r:id="rId3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9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0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0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5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2127504" y="3941446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TẬP CUỐI CHƯƠNG IV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1611630" y="1"/>
            <a:ext cx="10972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00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ÚY THẦY CÔ</a:t>
            </a:r>
            <a:r>
              <a:rPr lang="en-US" altLang="en-US" sz="60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IẾT DẠY</a:t>
            </a:r>
            <a:endParaRPr lang="en-US" altLang="en-US" sz="600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2240280" y="6179820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:......................</a:t>
            </a:r>
            <a:endParaRPr lang="en-US" altLang="en-US" sz="336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38" presetClass="entr" presetSubtype="0" ac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4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0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200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600"/>
                            </p:stCondLst>
                            <p:childTnLst>
                              <p:par>
                                <p:cTn id="112" presetID="56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5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0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1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7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200"/>
                            </p:stCondLst>
                            <p:childTnLst>
                              <p:par>
                                <p:cTn id="131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799"/>
                            </p:stCondLst>
                            <p:childTnLst>
                              <p:par>
                                <p:cTn id="137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5" presetClass="entr" presetSubtype="0" fill="hold" grpId="6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8399"/>
                            </p:stCondLst>
                            <p:childTnLst>
                              <p:par>
                                <p:cTn id="148" presetID="19" presetClass="entr" presetSubtype="10" repeatCount="indefinite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uiExpand="1" build="allAtOnce"/>
      <p:bldP spid="5" grpId="2" build="allAtOnce"/>
      <p:bldP spid="5" grpId="3" build="allAtOnce"/>
      <p:bldP spid="5" grpId="4" build="allAtOnce"/>
      <p:bldP spid="5" grpId="5" build="allAtOnce"/>
      <p:bldP spid="5" grpId="6" build="allAtOnce"/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75470" y="3854958"/>
            <a:ext cx="2601994" cy="12003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Ngoài ra còn nhiều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 chia khác có thể tính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ược diên tích cần tìm,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về nhà suy nghĩ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ột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r:id="rId5" imgW="1930400" imgH="203200" progId="Equation.DSMT4">
                    <p:embed/>
                  </p:oleObj>
                </mc:Choice>
                <mc:Fallback>
                  <p:oleObj r:id="rId5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" r:id="rId7" imgW="1306830" imgH="182880" progId="Equation.DSMT4">
                      <p:embed/>
                    </p:oleObj>
                  </mc:Choice>
                  <mc:Fallback>
                    <p:oleObj r:id="rId7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9" imgW="1880870" imgH="389890" progId="Equation.DSMT4">
                  <p:embed/>
                </p:oleObj>
              </mc:Choice>
              <mc:Fallback>
                <p:oleObj r:id="rId9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3513" y="4348163"/>
          <a:ext cx="2517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2517775" imgH="577215" progId="Equation.DSMT4">
                  <p:embed/>
                </p:oleObj>
              </mc:Choice>
              <mc:Fallback>
                <p:oleObj r:id="rId3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13" y="4348163"/>
                        <a:ext cx="2517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8235950" y="262890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2434590" imgH="921385" progId="Equation.DSMT4">
                  <p:embed/>
                </p:oleObj>
              </mc:Choice>
              <mc:Fallback>
                <p:oleObj r:id="rId5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5950" y="262890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7" imgW="2794635" imgH="568325" progId="Equation.DSMT4">
                  <p:embed/>
                </p:oleObj>
              </mc:Choice>
              <mc:Fallback>
                <p:oleObj r:id="rId7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730883" y="1090422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82746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</TotalTime>
  <Words>1259</Words>
  <Application>Microsoft Office PowerPoint</Application>
  <PresentationFormat>Custom</PresentationFormat>
  <Paragraphs>362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Wingdings</vt:lpstr>
      <vt:lpstr>Default Design</vt:lpstr>
      <vt:lpstr>MathType 7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133</cp:revision>
  <dcterms:created xsi:type="dcterms:W3CDTF">2013-04-16T07:49:00Z</dcterms:created>
  <dcterms:modified xsi:type="dcterms:W3CDTF">2021-08-16T18:0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